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200" d="100"/>
          <a:sy n="200" d="100"/>
        </p:scale>
        <p:origin x="2172" y="24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1A9A2-2492-4775-B8B3-44F4F8A23CDB}" type="datetimeFigureOut">
              <a:rPr lang="en-GB" smtClean="0"/>
              <a:t>23/09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9A720-0CE2-4C70-AF3C-1A10E557DC7A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1A9A2-2492-4775-B8B3-44F4F8A23CDB}" type="datetimeFigureOut">
              <a:rPr lang="en-GB" smtClean="0"/>
              <a:t>23/09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9A720-0CE2-4C70-AF3C-1A10E557DC7A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1A9A2-2492-4775-B8B3-44F4F8A23CDB}" type="datetimeFigureOut">
              <a:rPr lang="en-GB" smtClean="0"/>
              <a:t>23/09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9A720-0CE2-4C70-AF3C-1A10E557DC7A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1A9A2-2492-4775-B8B3-44F4F8A23CDB}" type="datetimeFigureOut">
              <a:rPr lang="en-GB" smtClean="0"/>
              <a:t>23/09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9A720-0CE2-4C70-AF3C-1A10E557DC7A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1A9A2-2492-4775-B8B3-44F4F8A23CDB}" type="datetimeFigureOut">
              <a:rPr lang="en-GB" smtClean="0"/>
              <a:t>23/09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9A720-0CE2-4C70-AF3C-1A10E557DC7A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1A9A2-2492-4775-B8B3-44F4F8A23CDB}" type="datetimeFigureOut">
              <a:rPr lang="en-GB" smtClean="0"/>
              <a:t>23/09/201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9A720-0CE2-4C70-AF3C-1A10E557DC7A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1A9A2-2492-4775-B8B3-44F4F8A23CDB}" type="datetimeFigureOut">
              <a:rPr lang="en-GB" smtClean="0"/>
              <a:t>23/09/2012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9A720-0CE2-4C70-AF3C-1A10E557DC7A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1A9A2-2492-4775-B8B3-44F4F8A23CDB}" type="datetimeFigureOut">
              <a:rPr lang="en-GB" smtClean="0"/>
              <a:t>23/09/2012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9A720-0CE2-4C70-AF3C-1A10E557DC7A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1A9A2-2492-4775-B8B3-44F4F8A23CDB}" type="datetimeFigureOut">
              <a:rPr lang="en-GB" smtClean="0"/>
              <a:t>23/09/2012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9A720-0CE2-4C70-AF3C-1A10E557DC7A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1A9A2-2492-4775-B8B3-44F4F8A23CDB}" type="datetimeFigureOut">
              <a:rPr lang="en-GB" smtClean="0"/>
              <a:t>23/09/201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9A720-0CE2-4C70-AF3C-1A10E557DC7A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1A9A2-2492-4775-B8B3-44F4F8A23CDB}" type="datetimeFigureOut">
              <a:rPr lang="en-GB" smtClean="0"/>
              <a:t>23/09/201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9A720-0CE2-4C70-AF3C-1A10E557DC7A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41A9A2-2492-4775-B8B3-44F4F8A23CDB}" type="datetimeFigureOut">
              <a:rPr lang="en-GB" smtClean="0"/>
              <a:t>23/09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9A720-0CE2-4C70-AF3C-1A10E557DC7A}" type="slidenum">
              <a:rPr lang="en-GB" smtClean="0"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Arrow Connector 7"/>
          <p:cNvCxnSpPr/>
          <p:nvPr/>
        </p:nvCxnSpPr>
        <p:spPr>
          <a:xfrm>
            <a:off x="1908104" y="3822499"/>
            <a:ext cx="3600000" cy="283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2484141" y="3866008"/>
            <a:ext cx="2304257" cy="74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3635896" y="3212976"/>
            <a:ext cx="1224136" cy="1224136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Oval 15"/>
          <p:cNvSpPr/>
          <p:nvPr/>
        </p:nvSpPr>
        <p:spPr>
          <a:xfrm>
            <a:off x="2411760" y="3212976"/>
            <a:ext cx="1224136" cy="1224136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4283968" y="2780928"/>
          <a:ext cx="368300" cy="254000"/>
        </p:xfrm>
        <a:graphic>
          <a:graphicData uri="http://schemas.openxmlformats.org/presentationml/2006/ole">
            <p:oleObj spid="_x0000_s1026" name="Equation" r:id="rId3" imgW="368280" imgH="2538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411760" y="2780928"/>
          <a:ext cx="457200" cy="254000"/>
        </p:xfrm>
        <a:graphic>
          <a:graphicData uri="http://schemas.openxmlformats.org/presentationml/2006/ole">
            <p:oleObj spid="_x0000_s1027" name="Equation" r:id="rId4" imgW="457200" imgH="2538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932040" y="4077072"/>
          <a:ext cx="368300" cy="228600"/>
        </p:xfrm>
        <a:graphic>
          <a:graphicData uri="http://schemas.openxmlformats.org/presentationml/2006/ole">
            <p:oleObj spid="_x0000_s1028" name="Equation" r:id="rId5" imgW="368280" imgH="228600" progId="Equation.DSMT4">
              <p:embed/>
            </p:oleObj>
          </a:graphicData>
        </a:graphic>
      </p:graphicFrame>
      <p:graphicFrame>
        <p:nvGraphicFramePr>
          <p:cNvPr id="53" name="Object 4"/>
          <p:cNvGraphicFramePr>
            <a:graphicFrameLocks noChangeAspect="1"/>
          </p:cNvGraphicFramePr>
          <p:nvPr/>
        </p:nvGraphicFramePr>
        <p:xfrm>
          <a:off x="1907704" y="4005064"/>
          <a:ext cx="444500" cy="228600"/>
        </p:xfrm>
        <a:graphic>
          <a:graphicData uri="http://schemas.openxmlformats.org/presentationml/2006/ole">
            <p:oleObj spid="_x0000_s1029" name="Equation" r:id="rId6" imgW="444240" imgH="228600" progId="Equation.DSMT4">
              <p:embed/>
            </p:oleObj>
          </a:graphicData>
        </a:graphic>
      </p:graphicFrame>
      <p:cxnSp>
        <p:nvCxnSpPr>
          <p:cNvPr id="60" name="Straight Arrow Connector 59"/>
          <p:cNvCxnSpPr/>
          <p:nvPr/>
        </p:nvCxnSpPr>
        <p:spPr>
          <a:xfrm flipV="1">
            <a:off x="2195736" y="3825044"/>
            <a:ext cx="216024" cy="1800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endCxn id="11" idx="6"/>
          </p:cNvCxnSpPr>
          <p:nvPr/>
        </p:nvCxnSpPr>
        <p:spPr>
          <a:xfrm rot="16200000" flipV="1">
            <a:off x="4828313" y="3856763"/>
            <a:ext cx="232606" cy="16916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</TotalTime>
  <Words>0</Words>
  <Application>Microsoft Office PowerPoint</Application>
  <PresentationFormat>On-screen Show (4:3)</PresentationFormat>
  <Paragraphs>0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MathType 6.0 Equation</vt:lpstr>
      <vt:lpstr>Slide 1</vt:lpstr>
    </vt:vector>
  </TitlesOfParts>
  <Company>hus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yht</dc:creator>
  <cp:lastModifiedBy>yht</cp:lastModifiedBy>
  <cp:revision>4</cp:revision>
  <dcterms:created xsi:type="dcterms:W3CDTF">2012-09-23T19:17:24Z</dcterms:created>
  <dcterms:modified xsi:type="dcterms:W3CDTF">2012-09-23T19:50:19Z</dcterms:modified>
</cp:coreProperties>
</file>